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E152C3" w14:textId="5750776C" w:rsidR="00B3161A" w:rsidRDefault="00131F90" w:rsidP="00131F90">
      <w:pPr>
        <w:pStyle w:val="MTDisplayEquation"/>
      </w:pPr>
      <w:r>
        <w:tab/>
      </w:r>
      <w:r w:rsidR="000C2E5D" w:rsidRPr="000C2E5D">
        <w:rPr>
          <w:position w:val="-28"/>
        </w:rPr>
        <w:object w:dxaOrig="4140" w:dyaOrig="6000" w14:anchorId="0C5E7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07pt;height:300pt" o:ole="">
            <v:imagedata r:id="rId6" o:title=""/>
          </v:shape>
          <o:OLEObject Type="Embed" ProgID="Equation.DSMT4" ShapeID="_x0000_i1034" DrawAspect="Content" ObjectID="_1668969824" r:id="rId7"/>
        </w:object>
      </w:r>
      <w:r>
        <w:t xml:space="preserve"> </w:t>
      </w:r>
    </w:p>
    <w:p w14:paraId="09416785" w14:textId="77777777" w:rsidR="00131F90" w:rsidRDefault="00131F90"/>
    <w:sectPr w:rsidR="00131F9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D78430" w14:textId="77777777" w:rsidR="003B03AF" w:rsidRDefault="003B03AF" w:rsidP="00131F90">
      <w:pPr>
        <w:spacing w:after="0" w:line="240" w:lineRule="auto"/>
      </w:pPr>
      <w:r>
        <w:separator/>
      </w:r>
    </w:p>
  </w:endnote>
  <w:endnote w:type="continuationSeparator" w:id="0">
    <w:p w14:paraId="36ECB1B4" w14:textId="77777777" w:rsidR="003B03AF" w:rsidRDefault="003B03AF" w:rsidP="00131F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123F2B1" w14:textId="77777777" w:rsidR="003B03AF" w:rsidRDefault="003B03AF" w:rsidP="00131F90">
      <w:pPr>
        <w:spacing w:after="0" w:line="240" w:lineRule="auto"/>
      </w:pPr>
      <w:r>
        <w:separator/>
      </w:r>
    </w:p>
  </w:footnote>
  <w:footnote w:type="continuationSeparator" w:id="0">
    <w:p w14:paraId="40147541" w14:textId="77777777" w:rsidR="003B03AF" w:rsidRDefault="003B03AF" w:rsidP="00131F9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0CC7"/>
    <w:rsid w:val="000C2E5D"/>
    <w:rsid w:val="00131F90"/>
    <w:rsid w:val="00300CC7"/>
    <w:rsid w:val="003B03AF"/>
    <w:rsid w:val="006D1DAD"/>
    <w:rsid w:val="007913A4"/>
    <w:rsid w:val="00A11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3D4F36"/>
  <w15:chartTrackingRefBased/>
  <w15:docId w15:val="{3747402D-82EC-4846-8AB4-E78190F549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31F90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31F9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31F90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31F9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131F90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131F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12-08T13:37:00Z</dcterms:created>
  <dcterms:modified xsi:type="dcterms:W3CDTF">2020-12-08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